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59147E" wp14:editId="1E74004B">
                <wp:simplePos x="0" y="0"/>
                <wp:positionH relativeFrom="column">
                  <wp:posOffset>759101</wp:posOffset>
                </wp:positionH>
                <wp:positionV relativeFrom="paragraph">
                  <wp:posOffset>-119684</wp:posOffset>
                </wp:positionV>
                <wp:extent cx="2400935" cy="1847850"/>
                <wp:effectExtent l="0" t="0" r="18415" b="19050"/>
                <wp:wrapNone/>
                <wp:docPr id="3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847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…/…../2021</w:t>
                            </w: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 am -11h30am</w:t>
                            </w: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396D24" w:rsidRDefault="00396D24" w:rsidP="00396D2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59147E" id="Rectangle 15" o:spid="_x0000_s1026" style="position:absolute;left:0;text-align:left;margin-left:59.75pt;margin-top:-9.4pt;width:189.05pt;height:14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">
                <v:textbox>
                  <w:txbxContent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…/…../2021</w:t>
                      </w: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 am -11h30am</w:t>
                      </w: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396D24" w:rsidRDefault="00396D24" w:rsidP="00396D2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 w:rsidRPr="007E00C7">
        <w:rPr>
          <w:rFonts w:ascii="Times New Roman" w:eastAsia="Times New Roman" w:hAnsi="Times New Roman" w:cs="Times New Roman"/>
          <w:noProof/>
          <w:sz w:val="28"/>
          <w:szCs w:val="28"/>
          <w:lang w:val="en-GB" w:eastAsia="en-GB"/>
        </w:rPr>
        <w:t xml:space="preserve">                                                                              </w:t>
      </w:r>
      <w:r w:rsidRPr="007E00C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33BF18B" wp14:editId="0DAE5976">
            <wp:extent cx="2633869" cy="1719470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289" cy="1728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sz w:val="28"/>
          <w:szCs w:val="28"/>
          <w:lang w:val="af-ZA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sz w:val="28"/>
          <w:szCs w:val="28"/>
          <w:lang w:val="af-ZA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sz w:val="28"/>
          <w:szCs w:val="28"/>
        </w:rPr>
        <w:tab/>
      </w:r>
      <w:r w:rsidRPr="007E00C7">
        <w:rPr>
          <w:rFonts w:ascii="Times New Roman" w:eastAsia="Times New Roman" w:hAnsi="Times New Roman" w:cs="Times New Roman"/>
          <w:sz w:val="28"/>
          <w:szCs w:val="28"/>
        </w:rPr>
        <w:tab/>
      </w:r>
      <w:r w:rsidRPr="007E00C7">
        <w:rPr>
          <w:rFonts w:ascii="Times New Roman" w:eastAsia="Times New Roman" w:hAnsi="Times New Roman" w:cs="Times New Roman"/>
          <w:sz w:val="28"/>
          <w:szCs w:val="28"/>
        </w:rPr>
        <w:tab/>
      </w:r>
      <w:r w:rsidRPr="007E00C7">
        <w:rPr>
          <w:rFonts w:ascii="Times New Roman" w:eastAsia="Times New Roman" w:hAnsi="Times New Roman" w:cs="Times New Roman"/>
          <w:sz w:val="28"/>
          <w:szCs w:val="28"/>
        </w:rPr>
        <w:tab/>
      </w:r>
      <w:r w:rsidRPr="007E00C7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           </w:t>
      </w:r>
      <w:r w:rsidRPr="007E00C7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                                                                  </w:t>
      </w: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b/>
          <w:bCs/>
          <w:sz w:val="28"/>
          <w:szCs w:val="28"/>
        </w:rPr>
        <w:t>SENIOR FOUR END OF YEAR EXAMINATIONS, 2020/2021</w:t>
      </w: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396D24" w:rsidRPr="007E00C7" w:rsidRDefault="00396D24" w:rsidP="00396D24">
      <w:pPr>
        <w:tabs>
          <w:tab w:val="left" w:pos="0"/>
          <w:tab w:val="left" w:pos="2520"/>
          <w:tab w:val="left" w:pos="333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val="sw-KE"/>
        </w:rPr>
      </w:pPr>
      <w:r w:rsidRPr="007E00C7">
        <w:rPr>
          <w:rFonts w:ascii="Times New Roman" w:eastAsia="Times New Roman" w:hAnsi="Times New Roman" w:cs="Times New Roman"/>
          <w:b/>
          <w:sz w:val="28"/>
          <w:szCs w:val="28"/>
          <w:lang w:val="sw-KE"/>
        </w:rPr>
        <w:t>SUBJECT:  MATHEMATICS</w:t>
      </w:r>
    </w:p>
    <w:p w:rsidR="00396D24" w:rsidRPr="007E00C7" w:rsidRDefault="00396D24" w:rsidP="00396D24">
      <w:pPr>
        <w:tabs>
          <w:tab w:val="left" w:pos="0"/>
          <w:tab w:val="left" w:pos="2520"/>
          <w:tab w:val="left" w:pos="3330"/>
        </w:tabs>
        <w:jc w:val="both"/>
        <w:rPr>
          <w:rFonts w:ascii="Times New Roman" w:eastAsia="Times New Roman" w:hAnsi="Times New Roman" w:cs="Times New Roman"/>
          <w:b/>
          <w:sz w:val="28"/>
          <w:szCs w:val="28"/>
          <w:lang w:val="sw-KE"/>
        </w:rPr>
      </w:pP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 xml:space="preserve">COMBINATIONS: 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>PHYSICS-CHEMISTRY-MATHEMATICS                      (PCM)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>MATHEMATICS-CHEMISTRY-BIOLOGY                     (MCB)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>MATHEMATICS- PHYSICS- COMPUTER SCIENCE      (MPC)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>MATHEMATICS-COMPUTER SCIENCE –ECONOMICS (MCE)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>MATHEMATICS –PHYSICS- GEOGRAPHY                   (MPG)</w:t>
      </w:r>
    </w:p>
    <w:p w:rsidR="00396D24" w:rsidRPr="007E00C7" w:rsidRDefault="00396D24" w:rsidP="00396D24">
      <w:pPr>
        <w:tabs>
          <w:tab w:val="left" w:pos="90"/>
        </w:tabs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7E00C7">
        <w:rPr>
          <w:rFonts w:ascii="Times New Roman" w:eastAsia="Calibri" w:hAnsi="Times New Roman" w:cs="Times New Roman"/>
          <w:b/>
          <w:sz w:val="28"/>
          <w:szCs w:val="28"/>
        </w:rPr>
        <w:t xml:space="preserve">MATHEMATICS-ECONOMICS-GEOGRAPHY               (MEG) </w:t>
      </w: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396D24" w:rsidRPr="007E00C7" w:rsidTr="00202DAC">
        <w:trPr>
          <w:trHeight w:val="682"/>
        </w:trPr>
        <w:tc>
          <w:tcPr>
            <w:tcW w:w="4222" w:type="dxa"/>
            <w:hideMark/>
          </w:tcPr>
          <w:p w:rsidR="00396D24" w:rsidRPr="007E00C7" w:rsidRDefault="00396D24" w:rsidP="00202DAC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7E00C7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4AAAFEC" wp14:editId="532BE971">
                      <wp:simplePos x="0" y="0"/>
                      <wp:positionH relativeFrom="column">
                        <wp:posOffset>1316990</wp:posOffset>
                      </wp:positionH>
                      <wp:positionV relativeFrom="paragraph">
                        <wp:posOffset>49530</wp:posOffset>
                      </wp:positionV>
                      <wp:extent cx="1190625" cy="735330"/>
                      <wp:effectExtent l="0" t="0" r="9525" b="7620"/>
                      <wp:wrapNone/>
                      <wp:docPr id="1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353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96D24" w:rsidRDefault="00396D24" w:rsidP="00396D2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396D24" w:rsidRDefault="00396D24" w:rsidP="00396D2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AAAFEC" id="Rectangle 10" o:spid="_x0000_s1027" style="position:absolute;left:0;text-align:left;margin-left:103.7pt;margin-top:3.9pt;width:93.75pt;height:5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">
                      <v:textbox>
                        <w:txbxContent>
                          <w:p w:rsidR="00396D24" w:rsidRDefault="00396D24" w:rsidP="00396D2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396D24" w:rsidRDefault="00396D24" w:rsidP="00396D2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</w:t>
            </w: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396D24" w:rsidRPr="007E00C7" w:rsidRDefault="00396D24" w:rsidP="00202DAC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396D24" w:rsidRPr="007E00C7" w:rsidRDefault="00396D24" w:rsidP="00202DAC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</w:t>
            </w:r>
          </w:p>
          <w:p w:rsidR="00396D24" w:rsidRPr="007E00C7" w:rsidRDefault="00396D24" w:rsidP="00202DAC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7E00C7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Marks:</w:t>
            </w:r>
          </w:p>
        </w:tc>
      </w:tr>
    </w:tbl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URATION: 3 HOURS</w:t>
      </w: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NSTRUCTIONS:</w:t>
      </w:r>
    </w:p>
    <w:p w:rsidR="00396D24" w:rsidRPr="007E00C7" w:rsidRDefault="00396D24" w:rsidP="00396D24">
      <w:pPr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396D24" w:rsidRPr="007E00C7" w:rsidRDefault="00396D24" w:rsidP="00735D09">
      <w:pPr>
        <w:numPr>
          <w:ilvl w:val="0"/>
          <w:numId w:val="1"/>
        </w:numPr>
        <w:spacing w:after="1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color w:val="000000"/>
          <w:sz w:val="28"/>
          <w:szCs w:val="28"/>
        </w:rPr>
        <w:t>Do not open this question paper until you are told to do so.</w:t>
      </w:r>
    </w:p>
    <w:p w:rsidR="00396D24" w:rsidRPr="007E00C7" w:rsidRDefault="00396D24" w:rsidP="00735D09">
      <w:pPr>
        <w:numPr>
          <w:ilvl w:val="0"/>
          <w:numId w:val="1"/>
        </w:numPr>
        <w:spacing w:after="120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nswer all questions:  </w:t>
      </w:r>
      <w:r w:rsidRPr="007E00C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0 marks</w:t>
      </w:r>
    </w:p>
    <w:p w:rsidR="00396D24" w:rsidRPr="007E00C7" w:rsidRDefault="00396D24" w:rsidP="00735D09">
      <w:pPr>
        <w:numPr>
          <w:ilvl w:val="0"/>
          <w:numId w:val="1"/>
        </w:numPr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E00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Use only a </w:t>
      </w:r>
      <w:r w:rsidRPr="007E00C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ue</w:t>
      </w:r>
      <w:r w:rsidRPr="007E00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r </w:t>
      </w:r>
      <w:r w:rsidRPr="007E00C7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ack</w:t>
      </w:r>
      <w:r w:rsidRPr="007E00C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n. </w:t>
      </w:r>
    </w:p>
    <w:p w:rsidR="00396D24" w:rsidRPr="007E00C7" w:rsidRDefault="00396D24" w:rsidP="00396D2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S4 CORE  MATHEMATICS ,COMPREHENSIVE 2020/2021</w:t>
      </w:r>
    </w:p>
    <w:p w:rsidR="00396D24" w:rsidRPr="007E00C7" w:rsidRDefault="00396D24" w:rsidP="00396D2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7E00C7">
        <w:rPr>
          <w:rFonts w:ascii="Times New Roman" w:hAnsi="Times New Roman" w:cs="Times New Roman"/>
          <w:b/>
          <w:sz w:val="28"/>
          <w:szCs w:val="28"/>
        </w:rPr>
        <w:t>ANSWER ALL QUESTIONS (100MARKS)</w:t>
      </w:r>
    </w:p>
    <w:p w:rsidR="00396D24" w:rsidRPr="007E00C7" w:rsidRDefault="00396D24" w:rsidP="00396D24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1 )Evaluate the following: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   a) </w:t>
      </w:r>
      <w:r w:rsidRPr="007E00C7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6.85pt;height:30.55pt" o:ole="">
            <v:imagedata r:id="rId10" o:title=""/>
          </v:shape>
          <o:OLEObject Type="Embed" ProgID="Equation.DSMT4" ShapeID="_x0000_i1039" DrawAspect="Content" ObjectID="_1686811283" r:id="rId11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(4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   b) Find the value for  </w:t>
      </w:r>
      <w:r w:rsidRPr="007E00C7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40" type="#_x0000_t75" style="width:35.15pt;height:30.55pt" o:ole="">
            <v:imagedata r:id="rId12" o:title=""/>
          </v:shape>
          <o:OLEObject Type="Embed" ProgID="Equation.DSMT4" ShapeID="_x0000_i1040" DrawAspect="Content" ObjectID="_1686811284" r:id="rId13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in the simplest form    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2) Given the propositional function,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1400" w:dyaOrig="320">
          <v:shape id="_x0000_i1041" type="#_x0000_t75" style="width:69.7pt;height:16.7pt" o:ole="">
            <v:imagedata r:id="rId14" o:title=""/>
          </v:shape>
          <o:OLEObject Type="Embed" ProgID="Equation.DSMT4" ShapeID="_x0000_i1041" DrawAspect="Content" ObjectID="_1686811285" r:id="rId15"/>
        </w:object>
      </w:r>
      <w:r w:rsidRPr="007E00C7">
        <w:rPr>
          <w:rFonts w:ascii="Times New Roman" w:hAnsi="Times New Roman" w:cs="Times New Roman"/>
          <w:sz w:val="28"/>
          <w:szCs w:val="28"/>
        </w:rPr>
        <w:t>, determine the values and the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00C7">
        <w:rPr>
          <w:rFonts w:ascii="Times New Roman" w:hAnsi="Times New Roman" w:cs="Times New Roman"/>
          <w:sz w:val="28"/>
          <w:szCs w:val="28"/>
        </w:rPr>
        <w:t>truth value for the following:</w:t>
      </w:r>
    </w:p>
    <w:p w:rsidR="00396D24" w:rsidRPr="00A20BD3" w:rsidRDefault="00396D24" w:rsidP="00396D24">
      <w:pPr>
        <w:pStyle w:val="ListParagraph"/>
        <w:spacing w:after="100" w:afterAutospacing="1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396D24" w:rsidRPr="007E00C7" w:rsidRDefault="00396D24" w:rsidP="00396D24">
      <w:pPr>
        <w:pStyle w:val="ListParagraph"/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a)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042" type="#_x0000_t75" style="width:26.5pt;height:16.7pt" o:ole="">
            <v:imagedata r:id="rId16" o:title=""/>
          </v:shape>
          <o:OLEObject Type="Embed" ProgID="Equation.DSMT4" ShapeID="_x0000_i1042" DrawAspect="Content" ObjectID="_1686811286" r:id="rId17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                     (2marks)</w:t>
      </w:r>
    </w:p>
    <w:p w:rsidR="00396D24" w:rsidRPr="007E00C7" w:rsidRDefault="00396D24" w:rsidP="00396D24">
      <w:pPr>
        <w:pStyle w:val="ListParagraph"/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b)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043" type="#_x0000_t75" style="width:26.5pt;height:16.7pt" o:ole="">
            <v:imagedata r:id="rId18" o:title=""/>
          </v:shape>
          <o:OLEObject Type="Embed" ProgID="Equation.DSMT4" ShapeID="_x0000_i1043" DrawAspect="Content" ObjectID="_1686811287" r:id="rId19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                   (2marks)</w:t>
      </w:r>
    </w:p>
    <w:p w:rsidR="00396D24" w:rsidRPr="007E00C7" w:rsidRDefault="00396D24" w:rsidP="00396D24">
      <w:pPr>
        <w:pStyle w:val="ListParagraph"/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lastRenderedPageBreak/>
        <w:t xml:space="preserve"> c)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044" type="#_x0000_t75" style="width:75.45pt;height:16.7pt" o:ole="">
            <v:imagedata r:id="rId20" o:title=""/>
          </v:shape>
          <o:OLEObject Type="Embed" ProgID="Equation.DSMT4" ShapeID="_x0000_i1044" DrawAspect="Content" ObjectID="_1686811288" r:id="rId21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3) Solve simultaneously, by elimination:         (10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7E00C7">
        <w:rPr>
          <w:rFonts w:ascii="Times New Roman" w:hAnsi="Times New Roman" w:cs="Times New Roman"/>
          <w:position w:val="-30"/>
          <w:sz w:val="28"/>
          <w:szCs w:val="28"/>
        </w:rPr>
        <w:object w:dxaOrig="1380" w:dyaOrig="720">
          <v:shape id="_x0000_i1045" type="#_x0000_t75" style="width:68.55pt;height:36.85pt" o:ole="">
            <v:imagedata r:id="rId22" o:title=""/>
          </v:shape>
          <o:OLEObject Type="Embed" ProgID="Equation.DSMT4" ShapeID="_x0000_i1045" DrawAspect="Content" ObjectID="_1686811289" r:id="rId23"/>
        </w:objec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4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00C7">
        <w:rPr>
          <w:rFonts w:ascii="Times New Roman" w:hAnsi="Times New Roman" w:cs="Times New Roman"/>
          <w:sz w:val="28"/>
          <w:szCs w:val="28"/>
        </w:rPr>
        <w:t xml:space="preserve">Find the equation of the horizontal asymptote to the curve  </w:t>
      </w:r>
      <w:r w:rsidRPr="007E00C7">
        <w:rPr>
          <w:rFonts w:ascii="Times New Roman" w:hAnsi="Times New Roman" w:cs="Times New Roman"/>
          <w:position w:val="-24"/>
          <w:sz w:val="28"/>
          <w:szCs w:val="28"/>
        </w:rPr>
        <w:object w:dxaOrig="1380" w:dyaOrig="660">
          <v:shape id="_x0000_i1046" type="#_x0000_t75" style="width:68.55pt;height:32.85pt" o:ole="">
            <v:imagedata r:id="rId24" o:title=""/>
          </v:shape>
          <o:OLEObject Type="Embed" ProgID="Equation.DSMT4" ShapeID="_x0000_i1046" DrawAspect="Content" ObjectID="_1686811290" r:id="rId25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5) a)Given that A(2, 1), B(4, 4) and C(6, 7), find </w:t>
      </w:r>
      <w:r w:rsidRPr="007E00C7">
        <w:rPr>
          <w:rFonts w:ascii="Times New Roman" w:hAnsi="Times New Roman" w:cs="Times New Roman"/>
          <w:position w:val="-6"/>
          <w:sz w:val="28"/>
          <w:szCs w:val="28"/>
        </w:rPr>
        <w:object w:dxaOrig="420" w:dyaOrig="340">
          <v:shape id="_x0000_i1047" type="#_x0000_t75" style="width:20.75pt;height:17.3pt" o:ole="">
            <v:imagedata r:id="rId26" o:title=""/>
          </v:shape>
          <o:OLEObject Type="Embed" ProgID="Equation.DSMT4" ShapeID="_x0000_i1047" DrawAspect="Content" ObjectID="_1686811291" r:id="rId27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in terms of </w:t>
      </w:r>
      <w:r w:rsidRPr="007E00C7">
        <w:rPr>
          <w:rFonts w:ascii="Times New Roman" w:hAnsi="Times New Roman" w:cs="Times New Roman"/>
          <w:position w:val="-4"/>
          <w:sz w:val="28"/>
          <w:szCs w:val="28"/>
        </w:rPr>
        <w:object w:dxaOrig="400" w:dyaOrig="320">
          <v:shape id="_x0000_i1048" type="#_x0000_t75" style="width:20.15pt;height:16.7pt" o:ole="">
            <v:imagedata r:id="rId28" o:title=""/>
          </v:shape>
          <o:OLEObject Type="Embed" ProgID="Equation.DSMT4" ShapeID="_x0000_i1048" DrawAspect="Content" ObjectID="_1686811292" r:id="rId29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and </w:t>
      </w:r>
      <w:r w:rsidRPr="007E00C7">
        <w:rPr>
          <w:rFonts w:ascii="Times New Roman" w:hAnsi="Times New Roman" w:cs="Times New Roman"/>
          <w:position w:val="-6"/>
          <w:sz w:val="28"/>
          <w:szCs w:val="28"/>
        </w:rPr>
        <w:object w:dxaOrig="400" w:dyaOrig="340">
          <v:shape id="_x0000_i1049" type="#_x0000_t75" style="width:20.15pt;height:17.3pt" o:ole="">
            <v:imagedata r:id="rId30" o:title=""/>
          </v:shape>
          <o:OLEObject Type="Embed" ProgID="Equation.DSMT4" ShapeID="_x0000_i1049" DrawAspect="Content" ObjectID="_1686811293" r:id="rId31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(5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b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00C7">
        <w:rPr>
          <w:rFonts w:ascii="Times New Roman" w:hAnsi="Times New Roman" w:cs="Times New Roman"/>
          <w:sz w:val="28"/>
          <w:szCs w:val="28"/>
        </w:rPr>
        <w:t>Find the image of the point (6, – 3) reflected in the x-axis.                        ( 5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6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00C7">
        <w:rPr>
          <w:rFonts w:ascii="Times New Roman" w:hAnsi="Times New Roman" w:cs="Times New Roman"/>
          <w:sz w:val="28"/>
          <w:szCs w:val="28"/>
        </w:rPr>
        <w:t>How many different committees of 3 people can be chosen from a group of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E00C7">
        <w:rPr>
          <w:rFonts w:ascii="Times New Roman" w:hAnsi="Times New Roman" w:cs="Times New Roman"/>
          <w:sz w:val="28"/>
          <w:szCs w:val="28"/>
        </w:rPr>
        <w:t>12 people?                                                                                          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b) A letter is chosen from the letters of the word ‘’AMAZING’’. What is the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probability that the letter chosen is an ‘’A’’?                                          (4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7) A coin is tossed two times. Find the probability of obtaining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(a) A = {two heads}                         (5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 (b) B = {one head and one tail}     (5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8) Rationalize  the following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position w:val="-28"/>
          <w:sz w:val="28"/>
          <w:szCs w:val="28"/>
        </w:rPr>
        <w:object w:dxaOrig="1320" w:dyaOrig="660">
          <v:shape id="_x0000_i1050" type="#_x0000_t75" style="width:65.65pt;height:32.85pt" o:ole="">
            <v:imagedata r:id="rId32" o:title=""/>
          </v:shape>
          <o:OLEObject Type="Embed" ProgID="Equation.DSMT4" ShapeID="_x0000_i1050" DrawAspect="Content" ObjectID="_1686811294" r:id="rId33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9) Calculate 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a) </w:t>
      </w:r>
      <w:r w:rsidRPr="007E00C7">
        <w:rPr>
          <w:rFonts w:ascii="Times New Roman" w:hAnsi="Times New Roman" w:cs="Times New Roman"/>
          <w:position w:val="-24"/>
          <w:sz w:val="28"/>
          <w:szCs w:val="28"/>
        </w:rPr>
        <w:object w:dxaOrig="1640" w:dyaOrig="660">
          <v:shape id="_x0000_i1051" type="#_x0000_t75" style="width:81.8pt;height:32.85pt" o:ole="">
            <v:imagedata r:id="rId34" o:title=""/>
          </v:shape>
          <o:OLEObject Type="Embed" ProgID="Equation.DSMT4" ShapeID="_x0000_i1051" DrawAspect="Content" ObjectID="_1686811295" r:id="rId35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  (4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r w:rsidRPr="007E00C7">
        <w:rPr>
          <w:rFonts w:ascii="Times New Roman" w:hAnsi="Times New Roman" w:cs="Times New Roman"/>
          <w:position w:val="-24"/>
          <w:sz w:val="28"/>
          <w:szCs w:val="28"/>
        </w:rPr>
        <w:object w:dxaOrig="1780" w:dyaOrig="660">
          <v:shape id="_x0000_i1052" type="#_x0000_t75" style="width:89.3pt;height:32.85pt" o:ole="">
            <v:imagedata r:id="rId36" o:title=""/>
          </v:shape>
          <o:OLEObject Type="Embed" ProgID="Equation.DSMT4" ShapeID="_x0000_i1052" DrawAspect="Content" ObjectID="_1686811296" r:id="rId37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   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10) Solve the quadratic equation </w:t>
      </w:r>
      <w:r w:rsidRPr="007E00C7">
        <w:rPr>
          <w:rFonts w:ascii="Times New Roman" w:hAnsi="Times New Roman" w:cs="Times New Roman"/>
          <w:position w:val="-6"/>
          <w:sz w:val="28"/>
          <w:szCs w:val="28"/>
        </w:rPr>
        <w:object w:dxaOrig="1440" w:dyaOrig="320">
          <v:shape id="_x0000_i1053" type="#_x0000_t75" style="width:1in;height:16.7pt" o:ole="">
            <v:imagedata r:id="rId38" o:title=""/>
          </v:shape>
          <o:OLEObject Type="Embed" ProgID="Equation.DSMT4" ShapeID="_x0000_i1053" DrawAspect="Content" ObjectID="_1686811297" r:id="rId39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 (6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>11)</w:t>
      </w:r>
      <w:r w:rsidRPr="007E00C7">
        <w:rPr>
          <w:rFonts w:ascii="Times New Roman" w:hAnsi="Times New Roman" w:cs="Times New Roman"/>
          <w:noProof/>
          <w:sz w:val="28"/>
          <w:szCs w:val="28"/>
        </w:rPr>
        <w:t xml:space="preserve">   If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1340" w:dyaOrig="320">
          <v:shape id="_x0000_i1054" type="#_x0000_t75" style="width:67.4pt;height:16.7pt" o:ole="">
            <v:imagedata r:id="rId40" o:title=""/>
          </v:shape>
          <o:OLEObject Type="Embed" ProgID="Equation.DSMT4" ShapeID="_x0000_i1054" DrawAspect="Content" ObjectID="_1686811298" r:id="rId41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and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980" w:dyaOrig="320">
          <v:shape id="_x0000_i1055" type="#_x0000_t75" style="width:48.4pt;height:16.7pt" o:ole="">
            <v:imagedata r:id="rId42" o:title=""/>
          </v:shape>
          <o:OLEObject Type="Embed" ProgID="Equation.DSMT4" ShapeID="_x0000_i1055" DrawAspect="Content" ObjectID="_1686811299" r:id="rId43"/>
        </w:objec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Find 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a) </w:t>
      </w:r>
      <w:r w:rsidRPr="007E00C7">
        <w:rPr>
          <w:rFonts w:ascii="Times New Roman" w:hAnsi="Times New Roman" w:cs="Times New Roman"/>
          <w:sz w:val="28"/>
          <w:szCs w:val="28"/>
        </w:rPr>
        <w:object w:dxaOrig="859" w:dyaOrig="320">
          <v:shape id="_x0000_i1056" type="#_x0000_t75" style="width:43.2pt;height:16.7pt" o:ole="">
            <v:imagedata r:id="rId44" o:title=""/>
          </v:shape>
          <o:OLEObject Type="Embed" ProgID="Equation.DSMT4" ShapeID="_x0000_i1056" DrawAspect="Content" ObjectID="_1686811300" r:id="rId45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 (3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b) </w:t>
      </w:r>
      <w:r w:rsidRPr="007E00C7">
        <w:rPr>
          <w:rFonts w:ascii="Times New Roman" w:hAnsi="Times New Roman" w:cs="Times New Roman"/>
          <w:sz w:val="28"/>
          <w:szCs w:val="28"/>
        </w:rPr>
        <w:object w:dxaOrig="859" w:dyaOrig="320">
          <v:shape id="_x0000_i1057" type="#_x0000_t75" style="width:43.2pt;height:16.7pt" o:ole="">
            <v:imagedata r:id="rId46" o:title=""/>
          </v:shape>
          <o:OLEObject Type="Embed" ProgID="Equation.DSMT4" ShapeID="_x0000_i1057" DrawAspect="Content" ObjectID="_1686811301" r:id="rId47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 (3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c)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58" type="#_x0000_t75" style="width:43.2pt;height:16.7pt" o:ole="">
            <v:imagedata r:id="rId48" o:title=""/>
          </v:shape>
          <o:OLEObject Type="Embed" ProgID="Equation.DSMT4" ShapeID="_x0000_i1058" DrawAspect="Content" ObjectID="_1686811302" r:id="rId49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(3marks)</w:t>
      </w: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r w:rsidRPr="007E00C7">
        <w:rPr>
          <w:rFonts w:ascii="Times New Roman" w:hAnsi="Times New Roman" w:cs="Times New Roman"/>
          <w:sz w:val="28"/>
          <w:szCs w:val="28"/>
        </w:rPr>
        <w:t xml:space="preserve">d) </w:t>
      </w:r>
      <w:r w:rsidRPr="007E00C7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59" type="#_x0000_t75" style="width:43.2pt;height:16.7pt" o:ole="">
            <v:imagedata r:id="rId50" o:title=""/>
          </v:shape>
          <o:OLEObject Type="Embed" ProgID="Equation.DSMT4" ShapeID="_x0000_i1059" DrawAspect="Content" ObjectID="_1686811303" r:id="rId51"/>
        </w:object>
      </w:r>
      <w:r w:rsidRPr="007E00C7">
        <w:rPr>
          <w:rFonts w:ascii="Times New Roman" w:hAnsi="Times New Roman" w:cs="Times New Roman"/>
          <w:sz w:val="28"/>
          <w:szCs w:val="28"/>
        </w:rPr>
        <w:t xml:space="preserve"> (3marks)</w:t>
      </w: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</w:p>
    <w:p w:rsidR="00396D24" w:rsidRPr="007E00C7" w:rsidRDefault="00396D24" w:rsidP="00396D24">
      <w:pPr>
        <w:spacing w:after="100" w:afterAutospacing="1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396D24" w:rsidRDefault="00396D24" w:rsidP="00396D24">
      <w:pPr>
        <w:rPr>
          <w:b/>
          <w:sz w:val="28"/>
          <w:szCs w:val="28"/>
        </w:rPr>
      </w:pPr>
      <w:r w:rsidRPr="00F910AC">
        <w:rPr>
          <w:b/>
          <w:sz w:val="28"/>
          <w:szCs w:val="28"/>
        </w:rPr>
        <w:lastRenderedPageBreak/>
        <w:t xml:space="preserve">  S4 CORE MATHEMATICS COMPREHENSIVE 2020 MARKING SCHEME</w: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1 a)     4marks</w: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020" w:dyaOrig="620">
          <v:shape id="_x0000_i1081" type="#_x0000_t75" style="width:101.4pt;height:31.1pt" o:ole="">
            <v:imagedata r:id="rId52" o:title=""/>
          </v:shape>
          <o:OLEObject Type="Embed" ProgID="Equation.DSMT4" ShapeID="_x0000_i1081" DrawAspect="Content" ObjectID="_1686811304" r:id="rId53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960" w:dyaOrig="620">
          <v:shape id="_x0000_i1082" type="#_x0000_t75" style="width:47.8pt;height:31.1pt" o:ole="">
            <v:imagedata r:id="rId54" o:title=""/>
          </v:shape>
          <o:OLEObject Type="Embed" ProgID="Equation.DSMT4" ShapeID="_x0000_i1082" DrawAspect="Content" ObjectID="_1686811305" r:id="rId55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580" w:dyaOrig="620">
          <v:shape id="_x0000_i1083" type="#_x0000_t75" style="width:29.4pt;height:31.1pt" o:ole="">
            <v:imagedata r:id="rId56" o:title=""/>
          </v:shape>
          <o:OLEObject Type="Embed" ProgID="Equation.DSMT4" ShapeID="_x0000_i1083" DrawAspect="Content" ObjectID="_1686811306" r:id="rId57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nswer 1b) </w:t>
      </w:r>
      <w:r w:rsidRPr="00C3101E">
        <w:rPr>
          <w:rFonts w:ascii="Bookman Old Style" w:hAnsi="Bookman Old Style"/>
          <w:b/>
          <w:sz w:val="24"/>
          <w:szCs w:val="24"/>
        </w:rPr>
        <w:t>6marks</w: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980" w:dyaOrig="620">
          <v:shape id="_x0000_i1084" type="#_x0000_t75" style="width:99.05pt;height:31.1pt" o:ole="">
            <v:imagedata r:id="rId58" o:title=""/>
          </v:shape>
          <o:OLEObject Type="Embed" ProgID="Equation.DSMT4" ShapeID="_x0000_i1084" DrawAspect="Content" ObjectID="_1686811307" r:id="rId59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320" w:dyaOrig="620">
          <v:shape id="_x0000_i1085" type="#_x0000_t75" style="width:165.9pt;height:31.1pt" o:ole="">
            <v:imagedata r:id="rId60" o:title=""/>
          </v:shape>
          <o:OLEObject Type="Embed" ProgID="Equation.DSMT4" ShapeID="_x0000_i1085" DrawAspect="Content" ObjectID="_1686811308" r:id="rId61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700" w:dyaOrig="680">
          <v:shape id="_x0000_i1086" type="#_x0000_t75" style="width:134.8pt;height:34pt" o:ole="">
            <v:imagedata r:id="rId62" o:title=""/>
          </v:shape>
          <o:OLEObject Type="Embed" ProgID="Equation.DSMT4" ShapeID="_x0000_i1086" DrawAspect="Content" ObjectID="_1686811309" r:id="rId63"/>
        </w:objec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240" w:dyaOrig="680">
          <v:shape id="_x0000_i1087" type="#_x0000_t75" style="width:112.3pt;height:34pt" o:ole="">
            <v:imagedata r:id="rId64" o:title=""/>
          </v:shape>
          <o:OLEObject Type="Embed" ProgID="Equation.DSMT4" ShapeID="_x0000_i1087" DrawAspect="Content" ObjectID="_1686811310" r:id="rId65"/>
        </w:objec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2</w: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) P(7): 7+ 1 &gt; 5 </w:t>
      </w:r>
      <w:r w:rsidRPr="00C3101E">
        <w:rPr>
          <w:rFonts w:ascii="Bookman Old Style" w:hAnsi="Bookman Old Style" w:cs="Symbol"/>
          <w:sz w:val="24"/>
          <w:szCs w:val="24"/>
        </w:rPr>
        <w:t xml:space="preserve">,      </w:t>
      </w:r>
      <w:r w:rsidRPr="00C3101E">
        <w:rPr>
          <w:rFonts w:ascii="Bookman Old Style" w:hAnsi="Bookman Old Style"/>
          <w:sz w:val="24"/>
          <w:szCs w:val="24"/>
        </w:rPr>
        <w:t>P(7): 8 &gt; 5 (True)  2marks</w:t>
      </w:r>
    </w:p>
    <w:p w:rsidR="00396D24" w:rsidRPr="00C3101E" w:rsidRDefault="00396D24" w:rsidP="00396D24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P(2): 2 + 1 &gt; 5 </w:t>
      </w:r>
      <w:r w:rsidRPr="00C3101E">
        <w:rPr>
          <w:rFonts w:ascii="Bookman Old Style" w:hAnsi="Bookman Old Style" w:cs="Symbol"/>
          <w:sz w:val="24"/>
          <w:szCs w:val="24"/>
        </w:rPr>
        <w:t xml:space="preserve"> ,    </w:t>
      </w:r>
      <w:r w:rsidRPr="00C3101E">
        <w:rPr>
          <w:rFonts w:ascii="Bookman Old Style" w:hAnsi="Bookman Old Style"/>
          <w:sz w:val="24"/>
          <w:szCs w:val="24"/>
        </w:rPr>
        <w:t>P(2): 3 &gt; 5 (False)  2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c)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3980" w:dyaOrig="320">
          <v:shape id="_x0000_i1088" type="#_x0000_t75" style="width:198.7pt;height:16.15pt" o:ole="">
            <v:imagedata r:id="rId66" o:title=""/>
          </v:shape>
          <o:OLEObject Type="Embed" ProgID="Equation.DSMT4" ShapeID="_x0000_i1088" DrawAspect="Content" ObjectID="_1686811311" r:id="rId67"/>
        </w:object>
      </w:r>
      <w:r w:rsidRPr="00C3101E">
        <w:rPr>
          <w:rFonts w:ascii="Bookman Old Style" w:hAnsi="Bookman Old Style"/>
          <w:position w:val="-10"/>
          <w:sz w:val="24"/>
          <w:szCs w:val="24"/>
        </w:rPr>
        <w:t xml:space="preserve">       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 w:cs="Optima-Regular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3379" w:dyaOrig="320">
          <v:shape id="_x0000_i1089" type="#_x0000_t75" style="width:168.75pt;height:16.15pt" o:ole="">
            <v:imagedata r:id="rId68" o:title=""/>
          </v:shape>
          <o:OLEObject Type="Embed" ProgID="Equation.DSMT4" ShapeID="_x0000_i1089" DrawAspect="Content" ObjectID="_1686811312" r:id="rId69"/>
        </w:object>
      </w:r>
      <w:r w:rsidRPr="00C3101E">
        <w:rPr>
          <w:rFonts w:ascii="Bookman Old Style" w:hAnsi="Bookman Old Style"/>
          <w:sz w:val="24"/>
          <w:szCs w:val="24"/>
        </w:rPr>
        <w:t xml:space="preserve">  true      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3                         10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lastRenderedPageBreak/>
        <w:t>5x + 3y = 12 ... .... (1)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7x + 2y = 19 ... .... (2)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We multiply (1) by 2 and (2) by –3: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10x + 6y = 24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–21x –6y = –57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dding the two equations term by term gives: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–11x = –33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x = 3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Substituting x = 3 into (1) gives: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5(3) + 3y = 12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15 + 3y = 12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3y = –3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y = –1</w:t>
      </w:r>
    </w:p>
    <w:p w:rsidR="00396D24" w:rsidRPr="00C3101E" w:rsidRDefault="00396D24" w:rsidP="00396D24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Hence x = 3, y = –1 is the solution to the system of equations.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4:     6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560" w:dyaOrig="660">
          <v:shape id="_x0000_i1090" type="#_x0000_t75" style="width:78.35pt;height:33.4pt" o:ole="">
            <v:imagedata r:id="rId70" o:title=""/>
          </v:shape>
          <o:OLEObject Type="Embed" ProgID="Equation.DSMT4" ShapeID="_x0000_i1090" DrawAspect="Content" ObjectID="_1686811313" r:id="rId71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Curve representing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1380" w:dyaOrig="660">
          <v:shape id="_x0000_i1091" type="#_x0000_t75" style="width:69.1pt;height:33.4pt" o:ole="">
            <v:imagedata r:id="rId24" o:title=""/>
          </v:shape>
          <o:OLEObject Type="Embed" ProgID="Equation.DSMT4" ShapeID="_x0000_i1091" DrawAspect="Content" ObjectID="_1686811314" r:id="rId72"/>
        </w:object>
      </w:r>
      <w:r w:rsidRPr="00C3101E">
        <w:rPr>
          <w:rFonts w:ascii="Bookman Old Style" w:hAnsi="Bookman Old Style"/>
          <w:sz w:val="24"/>
          <w:szCs w:val="24"/>
        </w:rPr>
        <w:t xml:space="preserve"> has the horizontal asymptote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340" w:dyaOrig="320">
          <v:shape id="_x0000_i1092" type="#_x0000_t75" style="width:67.4pt;height:16.15pt" o:ole="">
            <v:imagedata r:id="rId73" o:title=""/>
          </v:shape>
          <o:OLEObject Type="Embed" ProgID="Equation.DSMT4" ShapeID="_x0000_i1092" DrawAspect="Content" ObjectID="_1686811315" r:id="rId74"/>
        </w:objec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5   5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B = (2, 3) and BC = (2, 3)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6"/>
          <w:sz w:val="24"/>
          <w:szCs w:val="24"/>
        </w:rPr>
        <w:object w:dxaOrig="420" w:dyaOrig="340">
          <v:shape id="_x0000_i1093" type="#_x0000_t75" style="width:20.75pt;height:17.3pt" o:ole="">
            <v:imagedata r:id="rId26" o:title=""/>
          </v:shape>
          <o:OLEObject Type="Embed" ProgID="Equation.DSMT4" ShapeID="_x0000_i1093" DrawAspect="Content" ObjectID="_1686811316" r:id="rId75"/>
        </w:object>
      </w:r>
      <w:r w:rsidRPr="00C3101E">
        <w:rPr>
          <w:rFonts w:ascii="Bookman Old Style" w:hAnsi="Bookman Old Style"/>
          <w:sz w:val="24"/>
          <w:szCs w:val="24"/>
        </w:rPr>
        <w:t xml:space="preserve"> = (4, 6) =2(2, 3) = 2</w:t>
      </w:r>
      <w:r w:rsidRPr="00C3101E">
        <w:rPr>
          <w:rFonts w:ascii="Bookman Old Style" w:hAnsi="Bookman Old Style"/>
          <w:position w:val="-4"/>
          <w:sz w:val="24"/>
          <w:szCs w:val="24"/>
        </w:rPr>
        <w:object w:dxaOrig="400" w:dyaOrig="320">
          <v:shape id="_x0000_i1094" type="#_x0000_t75" style="width:20.15pt;height:16.15pt" o:ole="">
            <v:imagedata r:id="rId28" o:title=""/>
          </v:shape>
          <o:OLEObject Type="Embed" ProgID="Equation.DSMT4" ShapeID="_x0000_i1094" DrawAspect="Content" ObjectID="_1686811317" r:id="rId76"/>
        </w:object>
      </w:r>
      <w:r w:rsidRPr="00C3101E">
        <w:rPr>
          <w:rFonts w:ascii="Bookman Old Style" w:hAnsi="Bookman Old Style"/>
          <w:sz w:val="24"/>
          <w:szCs w:val="24"/>
        </w:rPr>
        <w:t xml:space="preserve"> = 2</w:t>
      </w:r>
      <w:r w:rsidRPr="00C3101E">
        <w:rPr>
          <w:rFonts w:ascii="Bookman Old Style" w:hAnsi="Bookman Old Style"/>
          <w:position w:val="-6"/>
          <w:sz w:val="24"/>
          <w:szCs w:val="24"/>
        </w:rPr>
        <w:object w:dxaOrig="400" w:dyaOrig="340">
          <v:shape id="_x0000_i1095" type="#_x0000_t75" style="width:20.15pt;height:17.3pt" o:ole="">
            <v:imagedata r:id="rId30" o:title=""/>
          </v:shape>
          <o:OLEObject Type="Embed" ProgID="Equation.DSMT4" ShapeID="_x0000_i1095" DrawAspect="Content" ObjectID="_1686811318" r:id="rId7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5b)       5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4"/>
          <w:sz w:val="24"/>
          <w:szCs w:val="24"/>
        </w:rPr>
        <w:object w:dxaOrig="2060" w:dyaOrig="800">
          <v:shape id="_x0000_i1096" type="#_x0000_t75" style="width:103.1pt;height:40.3pt" o:ole="">
            <v:imagedata r:id="rId78" o:title=""/>
          </v:shape>
          <o:OLEObject Type="Embed" ProgID="Equation.DSMT4" ShapeID="_x0000_i1096" DrawAspect="Content" ObjectID="_1686811319" r:id="rId79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4"/>
          <w:sz w:val="24"/>
          <w:szCs w:val="24"/>
        </w:rPr>
        <w:object w:dxaOrig="2000" w:dyaOrig="800">
          <v:shape id="_x0000_i1097" type="#_x0000_t75" style="width:99.65pt;height:40.3pt" o:ole="">
            <v:imagedata r:id="rId80" o:title=""/>
          </v:shape>
          <o:OLEObject Type="Embed" ProgID="Equation.DSMT4" ShapeID="_x0000_i1097" DrawAspect="Content" ObjectID="_1686811320" r:id="rId81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us, the image of (6, –3) reflected in the x-axis is (6, 3).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Solution6a    6marks    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e number of committees i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0"/>
          <w:sz w:val="24"/>
          <w:szCs w:val="24"/>
        </w:rPr>
        <w:object w:dxaOrig="1740" w:dyaOrig="720">
          <v:shape id="_x0000_i1098" type="#_x0000_t75" style="width:87.55pt;height:36.3pt" o:ole="">
            <v:imagedata r:id="rId82" o:title=""/>
          </v:shape>
          <o:OLEObject Type="Embed" ProgID="Equation.DSMT4" ShapeID="_x0000_i1098" DrawAspect="Content" ObjectID="_1686811321" r:id="rId83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060" w:dyaOrig="620">
          <v:shape id="_x0000_i1099" type="#_x0000_t75" style="width:153.2pt;height:31.1pt" o:ole="">
            <v:imagedata r:id="rId84" o:title=""/>
          </v:shape>
          <o:OLEObject Type="Embed" ProgID="Equation.DSMT4" ShapeID="_x0000_i1099" DrawAspect="Content" ObjectID="_1686811322" r:id="rId85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Solution6b              4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Since two of the seven  letters are ‘’A’’, the probability of choosing a letter ‘’A’’</w:t>
      </w:r>
    </w:p>
    <w:p w:rsidR="00396D24" w:rsidRPr="00440826" w:rsidRDefault="00396D24" w:rsidP="00396D24">
      <w:pPr>
        <w:rPr>
          <w:rFonts w:ascii="Bookman Old Style" w:hAnsi="Bookman Old Style" w:cs="Optima-Regular"/>
          <w:sz w:val="24"/>
          <w:szCs w:val="24"/>
        </w:rPr>
      </w:pPr>
      <w:r w:rsidRPr="00C3101E">
        <w:rPr>
          <w:rFonts w:ascii="Bookman Old Style" w:hAnsi="Bookman Old Style" w:cs="Optima-Regular"/>
          <w:sz w:val="24"/>
          <w:szCs w:val="24"/>
        </w:rPr>
        <w:lastRenderedPageBreak/>
        <w:t xml:space="preserve">Is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100" type="#_x0000_t75" style="width:11.5pt;height:31.1pt" o:ole="">
            <v:imagedata r:id="rId86" o:title=""/>
          </v:shape>
          <o:OLEObject Type="Embed" ProgID="Equation.DSMT4" ShapeID="_x0000_i1100" DrawAspect="Content" ObjectID="_1686811323" r:id="rId8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7                            10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e sample space is S = {HH, HT, TH, TT},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 = {HH}, B = {HT, TH},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)</w:t>
      </w:r>
      <w:r w:rsidRPr="00C3101E">
        <w:rPr>
          <w:rFonts w:ascii="Bookman Old Style" w:hAnsi="Bookman Old Style"/>
          <w:position w:val="-32"/>
          <w:sz w:val="24"/>
          <w:szCs w:val="24"/>
        </w:rPr>
        <w:object w:dxaOrig="1480" w:dyaOrig="740">
          <v:shape id="_x0000_i1101" type="#_x0000_t75" style="width:74.3pt;height:36.3pt" o:ole="">
            <v:imagedata r:id="rId88" o:title=""/>
          </v:shape>
          <o:OLEObject Type="Embed" ProgID="Equation.DSMT4" ShapeID="_x0000_i1101" DrawAspect="Content" ObjectID="_1686811324" r:id="rId89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</w:t>
      </w:r>
      <w:r w:rsidRPr="00C3101E">
        <w:rPr>
          <w:rFonts w:ascii="Bookman Old Style" w:hAnsi="Bookman Old Style"/>
          <w:position w:val="-32"/>
          <w:sz w:val="24"/>
          <w:szCs w:val="24"/>
        </w:rPr>
        <w:object w:dxaOrig="1860" w:dyaOrig="740">
          <v:shape id="_x0000_i1102" type="#_x0000_t75" style="width:92.75pt;height:36.3pt" o:ole="">
            <v:imagedata r:id="rId90" o:title=""/>
          </v:shape>
          <o:OLEObject Type="Embed" ProgID="Equation.DSMT4" ShapeID="_x0000_i1102" DrawAspect="Content" ObjectID="_1686811325" r:id="rId91"/>
        </w:object>
      </w:r>
    </w:p>
    <w:p w:rsidR="00396D24" w:rsidRPr="00440826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nswer 8                             </w:t>
      </w:r>
      <w:r w:rsidRPr="00C3101E">
        <w:rPr>
          <w:rFonts w:ascii="Bookman Old Style" w:hAnsi="Bookman Old Style"/>
          <w:b/>
          <w:sz w:val="24"/>
          <w:szCs w:val="24"/>
        </w:rPr>
        <w:t>6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860" w:dyaOrig="720">
          <v:shape id="_x0000_i1103" type="#_x0000_t75" style="width:192.95pt;height:36.3pt" o:ole="">
            <v:imagedata r:id="rId92" o:title=""/>
          </v:shape>
          <o:OLEObject Type="Embed" ProgID="Equation.DSMT4" ShapeID="_x0000_i1103" DrawAspect="Content" ObjectID="_1686811326" r:id="rId93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600" w:dyaOrig="680">
          <v:shape id="_x0000_i1104" type="#_x0000_t75" style="width:79.5pt;height:34pt" o:ole="">
            <v:imagedata r:id="rId94" o:title=""/>
          </v:shape>
          <o:OLEObject Type="Embed" ProgID="Equation.DSMT4" ShapeID="_x0000_i1104" DrawAspect="Content" ObjectID="_1686811327" r:id="rId95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340" w:dyaOrig="680">
          <v:shape id="_x0000_i1105" type="#_x0000_t75" style="width:67.4pt;height:34pt" o:ole="">
            <v:imagedata r:id="rId96" o:title=""/>
          </v:shape>
          <o:OLEObject Type="Embed" ProgID="Equation.DSMT4" ShapeID="_x0000_i1105" DrawAspect="Content" ObjectID="_1686811328" r:id="rId9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9a                         4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739" w:dyaOrig="660">
          <v:shape id="_x0000_i1106" type="#_x0000_t75" style="width:186.6pt;height:33.4pt" o:ole="">
            <v:imagedata r:id="rId98" o:title=""/>
          </v:shape>
          <o:OLEObject Type="Embed" ProgID="Equation.DSMT4" ShapeID="_x0000_i1106" DrawAspect="Content" ObjectID="_1686811329" r:id="rId99"/>
        </w:object>
      </w:r>
    </w:p>
    <w:p w:rsidR="00396D24" w:rsidRPr="00C3101E" w:rsidRDefault="00396D24" w:rsidP="00396D24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120" w:dyaOrig="660">
          <v:shape id="_x0000_i1107" type="#_x0000_t75" style="width:156.65pt;height:33.4pt" o:ole="">
            <v:imagedata r:id="rId100" o:title=""/>
          </v:shape>
          <o:OLEObject Type="Embed" ProgID="Equation.DSMT4" ShapeID="_x0000_i1107" DrawAspect="Content" ObjectID="_1686811330" r:id="rId101"/>
        </w:object>
      </w:r>
    </w:p>
    <w:p w:rsidR="00396D24" w:rsidRPr="00440826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2"/>
          <w:sz w:val="24"/>
          <w:szCs w:val="24"/>
        </w:rPr>
        <w:object w:dxaOrig="2299" w:dyaOrig="360">
          <v:shape id="_x0000_i1108" type="#_x0000_t75" style="width:114.6pt;height:17.85pt" o:ole="">
            <v:imagedata r:id="rId102" o:title=""/>
          </v:shape>
          <o:OLEObject Type="Embed" ProgID="Equation.DSMT4" ShapeID="_x0000_i1108" DrawAspect="Content" ObjectID="_1686811331" r:id="rId103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b)  6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3120" w:dyaOrig="660">
          <v:shape id="_x0000_i1109" type="#_x0000_t75" style="width:156.65pt;height:33.4pt" o:ole="">
            <v:imagedata r:id="rId104" o:title=""/>
          </v:shape>
          <o:OLEObject Type="Embed" ProgID="Equation.DSMT4" ShapeID="_x0000_i1109" DrawAspect="Content" ObjectID="_1686811332" r:id="rId105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540" w:dyaOrig="660">
          <v:shape id="_x0000_i1110" type="#_x0000_t75" style="width:126.7pt;height:33.4pt" o:ole="">
            <v:imagedata r:id="rId106" o:title=""/>
          </v:shape>
          <o:OLEObject Type="Embed" ProgID="Equation.DSMT4" ShapeID="_x0000_i1110" DrawAspect="Content" ObjectID="_1686811333" r:id="rId10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920" w:dyaOrig="700">
          <v:shape id="_x0000_i1111" type="#_x0000_t75" style="width:195.85pt;height:35.15pt" o:ole="">
            <v:imagedata r:id="rId108" o:title=""/>
          </v:shape>
          <o:OLEObject Type="Embed" ProgID="Equation.DSMT4" ShapeID="_x0000_i1111" DrawAspect="Content" ObjectID="_1686811334" r:id="rId109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300" w:dyaOrig="700">
          <v:shape id="_x0000_i1112" type="#_x0000_t75" style="width:164.75pt;height:35.15pt" o:ole="">
            <v:imagedata r:id="rId110" o:title=""/>
          </v:shape>
          <o:OLEObject Type="Embed" ProgID="Equation.DSMT4" ShapeID="_x0000_i1112" DrawAspect="Content" ObjectID="_1686811335" r:id="rId111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2420" w:dyaOrig="660">
          <v:shape id="_x0000_i1113" type="#_x0000_t75" style="width:120.95pt;height:33.4pt" o:ole="">
            <v:imagedata r:id="rId112" o:title=""/>
          </v:shape>
          <o:OLEObject Type="Embed" ProgID="Equation.DSMT4" ShapeID="_x0000_i1113" DrawAspect="Content" ObjectID="_1686811336" r:id="rId113"/>
        </w:objec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10   6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6"/>
          <w:sz w:val="24"/>
          <w:szCs w:val="24"/>
        </w:rPr>
        <w:object w:dxaOrig="1260" w:dyaOrig="320">
          <v:shape id="_x0000_i1114" type="#_x0000_t75" style="width:62.8pt;height:16.15pt" o:ole="">
            <v:imagedata r:id="rId114" o:title=""/>
          </v:shape>
          <o:OLEObject Type="Embed" ProgID="Equation.DSMT4" ShapeID="_x0000_i1114" DrawAspect="Content" ObjectID="_1686811337" r:id="rId115"/>
        </w:object>
      </w:r>
      <w:r w:rsidRPr="00C3101E">
        <w:rPr>
          <w:rFonts w:ascii="Bookman Old Style" w:hAnsi="Bookman Old Style"/>
          <w:sz w:val="24"/>
          <w:szCs w:val="24"/>
        </w:rPr>
        <w:t xml:space="preserve"> where 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760" w:dyaOrig="320">
          <v:shape id="_x0000_i1115" type="#_x0000_t75" style="width:88.15pt;height:16.15pt" o:ole="">
            <v:imagedata r:id="rId116" o:title=""/>
          </v:shape>
          <o:OLEObject Type="Embed" ProgID="Equation.DSMT4" ShapeID="_x0000_i1115" DrawAspect="Content" ObjectID="_1686811338" r:id="rId11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Therefore 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42"/>
          <w:sz w:val="24"/>
          <w:szCs w:val="24"/>
        </w:rPr>
        <w:object w:dxaOrig="1680" w:dyaOrig="1040">
          <v:shape id="_x0000_i1116" type="#_x0000_t75" style="width:84.65pt;height:51.85pt" o:ole="">
            <v:imagedata r:id="rId118" o:title=""/>
          </v:shape>
          <o:OLEObject Type="Embed" ProgID="Equation.DSMT4" ShapeID="_x0000_i1116" DrawAspect="Content" ObjectID="_1686811339" r:id="rId119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So we have 2 roots 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460" w:dyaOrig="680">
          <v:shape id="_x0000_i1117" type="#_x0000_t75" style="width:72.6pt;height:34pt" o:ole="">
            <v:imagedata r:id="rId120" o:title=""/>
          </v:shape>
          <o:OLEObject Type="Embed" ProgID="Equation.DSMT4" ShapeID="_x0000_i1117" DrawAspect="Content" ObjectID="_1686811340" r:id="rId121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820" w:dyaOrig="680">
          <v:shape id="_x0000_i1118" type="#_x0000_t75" style="width:91.6pt;height:34pt" o:ole="">
            <v:imagedata r:id="rId122" o:title=""/>
          </v:shape>
          <o:OLEObject Type="Embed" ProgID="Equation.DSMT4" ShapeID="_x0000_i1118" DrawAspect="Content" ObjectID="_1686811341" r:id="rId123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88"/>
          <w:sz w:val="24"/>
          <w:szCs w:val="24"/>
        </w:rPr>
        <w:object w:dxaOrig="1100" w:dyaOrig="1900">
          <v:shape id="_x0000_i1119" type="#_x0000_t75" style="width:54.7pt;height:95.05pt" o:ole="">
            <v:imagedata r:id="rId124" o:title=""/>
          </v:shape>
          <o:OLEObject Type="Embed" ProgID="Equation.DSMT4" ShapeID="_x0000_i1119" DrawAspect="Content" ObjectID="_1686811342" r:id="rId125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Therefore 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4"/>
          <w:sz w:val="24"/>
          <w:szCs w:val="24"/>
        </w:rPr>
        <w:object w:dxaOrig="920" w:dyaOrig="400">
          <v:shape id="_x0000_i1120" type="#_x0000_t75" style="width:45.5pt;height:20.15pt" o:ole="">
            <v:imagedata r:id="rId126" o:title=""/>
          </v:shape>
          <o:OLEObject Type="Embed" ProgID="Equation.DSMT4" ShapeID="_x0000_i1120" DrawAspect="Content" ObjectID="_1686811343" r:id="rId12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11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680" w:dyaOrig="320">
          <v:shape id="_x0000_i1121" type="#_x0000_t75" style="width:84.65pt;height:16.15pt" o:ole="">
            <v:imagedata r:id="rId128" o:title=""/>
          </v:shape>
          <o:OLEObject Type="Embed" ProgID="Equation.DSMT4" ShapeID="_x0000_i1121" DrawAspect="Content" ObjectID="_1686811344" r:id="rId129"/>
        </w:object>
      </w:r>
      <w:r w:rsidRPr="00C3101E">
        <w:rPr>
          <w:rFonts w:ascii="Bookman Old Style" w:hAnsi="Bookman Old Style"/>
          <w:sz w:val="24"/>
          <w:szCs w:val="24"/>
        </w:rPr>
        <w:t xml:space="preserve">  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42"/>
          <w:sz w:val="24"/>
          <w:szCs w:val="24"/>
        </w:rPr>
        <w:object w:dxaOrig="1540" w:dyaOrig="999">
          <v:shape id="_x0000_i1122" type="#_x0000_t75" style="width:76.6pt;height:50.1pt" o:ole="">
            <v:imagedata r:id="rId130" o:title=""/>
          </v:shape>
          <o:OLEObject Type="Embed" ProgID="Equation.DSMT4" ShapeID="_x0000_i1122" DrawAspect="Content" ObjectID="_1686811345" r:id="rId131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680" w:dyaOrig="320">
          <v:shape id="_x0000_i1123" type="#_x0000_t75" style="width:84.65pt;height:16.15pt" o:ole="">
            <v:imagedata r:id="rId132" o:title=""/>
          </v:shape>
          <o:OLEObject Type="Embed" ProgID="Equation.DSMT4" ShapeID="_x0000_i1123" DrawAspect="Content" ObjectID="_1686811346" r:id="rId133"/>
        </w:object>
      </w:r>
      <w:r w:rsidRPr="00C3101E">
        <w:rPr>
          <w:rFonts w:ascii="Bookman Old Style" w:hAnsi="Bookman Old Style"/>
          <w:sz w:val="24"/>
          <w:szCs w:val="24"/>
        </w:rPr>
        <w:t xml:space="preserve">     </w:t>
      </w:r>
      <w:r w:rsidRPr="00C3101E">
        <w:rPr>
          <w:rFonts w:ascii="Bookman Old Style" w:hAnsi="Bookman Old Style"/>
          <w:b/>
          <w:sz w:val="24"/>
          <w:szCs w:val="24"/>
        </w:rPr>
        <w:t>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840" w:dyaOrig="320">
          <v:shape id="_x0000_i1124" type="#_x0000_t75" style="width:92.15pt;height:16.15pt" o:ole="">
            <v:imagedata r:id="rId134" o:title=""/>
          </v:shape>
          <o:OLEObject Type="Embed" ProgID="Equation.DSMT4" ShapeID="_x0000_i1124" DrawAspect="Content" ObjectID="_1686811347" r:id="rId135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800" w:dyaOrig="320">
          <v:shape id="_x0000_i1125" type="#_x0000_t75" style="width:89.85pt;height:16.15pt" o:ole="">
            <v:imagedata r:id="rId136" o:title=""/>
          </v:shape>
          <o:OLEObject Type="Embed" ProgID="Equation.DSMT4" ShapeID="_x0000_i1125" DrawAspect="Content" ObjectID="_1686811348" r:id="rId137"/>
        </w:objec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760" w:dyaOrig="320">
          <v:shape id="_x0000_i1126" type="#_x0000_t75" style="width:88.15pt;height:16.15pt" o:ole="">
            <v:imagedata r:id="rId138" o:title=""/>
          </v:shape>
          <o:OLEObject Type="Embed" ProgID="Equation.DSMT4" ShapeID="_x0000_i1126" DrawAspect="Content" ObjectID="_1686811349" r:id="rId139"/>
        </w:objec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c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127" type="#_x0000_t75" style="width:42.6pt;height:16.15pt" o:ole="">
            <v:imagedata r:id="rId48" o:title=""/>
          </v:shape>
          <o:OLEObject Type="Embed" ProgID="Equation.DSMT4" ShapeID="_x0000_i1127" DrawAspect="Content" ObjectID="_1686811350" r:id="rId140"/>
        </w:object>
      </w:r>
      <w:r w:rsidRPr="00C3101E">
        <w:rPr>
          <w:rFonts w:ascii="Bookman Old Style" w:hAnsi="Bookman Old Style"/>
          <w:sz w:val="24"/>
          <w:szCs w:val="24"/>
        </w:rPr>
        <w:t xml:space="preserve">3=28x2  </w:t>
      </w:r>
      <w:r w:rsidRPr="00C3101E">
        <w:rPr>
          <w:rFonts w:ascii="Bookman Old Style" w:hAnsi="Bookman Old Style"/>
          <w:b/>
          <w:sz w:val="24"/>
          <w:szCs w:val="24"/>
        </w:rPr>
        <w:t>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=3+56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=59</w:t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d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859" w:dyaOrig="320">
          <v:shape id="_x0000_i1128" type="#_x0000_t75" style="width:42.6pt;height:16.15pt" o:ole="">
            <v:imagedata r:id="rId50" o:title=""/>
          </v:shape>
          <o:OLEObject Type="Embed" ProgID="Equation.DSMT4" ShapeID="_x0000_i1128" DrawAspect="Content" ObjectID="_1686811351" r:id="rId141"/>
        </w:object>
      </w:r>
      <w:r w:rsidRPr="00C3101E">
        <w:rPr>
          <w:rFonts w:ascii="Bookman Old Style" w:hAnsi="Bookman Old Style"/>
          <w:sz w:val="24"/>
          <w:szCs w:val="24"/>
        </w:rPr>
        <w:t xml:space="preserve">21+28(2)  </w:t>
      </w:r>
      <w:r w:rsidRPr="00C3101E">
        <w:rPr>
          <w:rFonts w:ascii="Bookman Old Style" w:hAnsi="Bookman Old Style"/>
          <w:b/>
          <w:sz w:val="24"/>
          <w:szCs w:val="24"/>
        </w:rPr>
        <w:t>3marks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=21+56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=77</w:t>
      </w:r>
    </w:p>
    <w:p w:rsidR="00396D24" w:rsidRPr="00C3101E" w:rsidRDefault="00396D24" w:rsidP="00396D24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</w:p>
    <w:p w:rsidR="00396D24" w:rsidRPr="00C3101E" w:rsidRDefault="00396D24" w:rsidP="00396D24">
      <w:pPr>
        <w:rPr>
          <w:rFonts w:ascii="Bookman Old Style" w:hAnsi="Bookman Old Style"/>
          <w:b/>
          <w:sz w:val="24"/>
          <w:szCs w:val="24"/>
        </w:rPr>
      </w:pPr>
    </w:p>
    <w:p w:rsidR="0045383B" w:rsidRPr="00396D24" w:rsidRDefault="0045383B" w:rsidP="00396D24"/>
    <w:sectPr w:rsidR="0045383B" w:rsidRPr="00396D24" w:rsidSect="00210238">
      <w:headerReference w:type="default" r:id="rId142"/>
      <w:footerReference w:type="default" r:id="rId143"/>
      <w:pgSz w:w="12240" w:h="15840"/>
      <w:pgMar w:top="540" w:right="450" w:bottom="450" w:left="810" w:header="540" w:footer="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5D09" w:rsidRDefault="00735D09" w:rsidP="00041310">
      <w:pPr>
        <w:spacing w:after="0" w:line="240" w:lineRule="auto"/>
      </w:pPr>
      <w:r>
        <w:separator/>
      </w:r>
    </w:p>
  </w:endnote>
  <w:endnote w:type="continuationSeparator" w:id="0">
    <w:p w:rsidR="00735D09" w:rsidRDefault="00735D09" w:rsidP="000413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inion Pro">
    <w:altName w:val="Minion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obe Garamond Pro">
    <w:altName w:val="Adobe Garamond Pr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tima-Regular">
    <w:altName w:val="MS Gothic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291917"/>
      <w:docPartObj>
        <w:docPartGallery w:val="Page Numbers (Bottom of Page)"/>
        <w:docPartUnique/>
      </w:docPartObj>
    </w:sdtPr>
    <w:sdtEndPr/>
    <w:sdtContent>
      <w:p w:rsidR="00D554E0" w:rsidRDefault="00D554E0">
        <w:pPr>
          <w:pStyle w:val="Footer"/>
          <w:jc w:val="center"/>
        </w:pPr>
        <w:r>
          <w:t xml:space="preserve">Page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6D24">
          <w:rPr>
            <w:noProof/>
          </w:rPr>
          <w:t>10</w:t>
        </w:r>
        <w:r>
          <w:rPr>
            <w:noProof/>
          </w:rPr>
          <w:fldChar w:fldCharType="end"/>
        </w:r>
        <w:r w:rsidR="00210238">
          <w:t xml:space="preserve"> </w:t>
        </w:r>
      </w:p>
      <w:p w:rsidR="00D554E0" w:rsidRDefault="00D554E0">
        <w:pPr>
          <w:pStyle w:val="Footer"/>
          <w:jc w:val="center"/>
        </w:pPr>
        <w:r>
          <w:t xml:space="preserve">Visit </w:t>
        </w:r>
        <w:hyperlink r:id="rId1" w:history="1">
          <w:r>
            <w:rPr>
              <w:rStyle w:val="Hyperlink"/>
            </w:rPr>
            <w:t>http://www.thinkbig.rw/online-courses/</w:t>
          </w:r>
        </w:hyperlink>
      </w:p>
    </w:sdtContent>
  </w:sdt>
  <w:p w:rsidR="00D554E0" w:rsidRDefault="00D554E0">
    <w:pPr>
      <w:pStyle w:val="Footer"/>
    </w:pPr>
  </w:p>
  <w:p w:rsidR="00D554E0" w:rsidRDefault="00D554E0"/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5D09" w:rsidRDefault="00735D09" w:rsidP="00041310">
      <w:pPr>
        <w:spacing w:after="0" w:line="240" w:lineRule="auto"/>
      </w:pPr>
      <w:r>
        <w:separator/>
      </w:r>
    </w:p>
  </w:footnote>
  <w:footnote w:type="continuationSeparator" w:id="0">
    <w:p w:rsidR="00735D09" w:rsidRDefault="00735D09" w:rsidP="0004131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54E0" w:rsidRDefault="00D554E0" w:rsidP="002131B4">
    <w:pPr>
      <w:pStyle w:val="Header"/>
      <w:jc w:val="center"/>
    </w:pPr>
    <w:r>
      <w:t xml:space="preserve">For more; visit </w:t>
    </w:r>
    <w:hyperlink r:id="rId1" w:history="1">
      <w:r>
        <w:rPr>
          <w:rStyle w:val="Hyperlink"/>
        </w:rPr>
        <w:t>http://www.thinkbig.rw/online-courses/</w:t>
      </w:r>
    </w:hyperlink>
    <w:r>
      <w:t xml:space="preserve"> or (</w:t>
    </w:r>
    <w:r w:rsidRPr="00D14BDC">
      <w:rPr>
        <w:color w:val="1F497D" w:themeColor="text2"/>
      </w:rPr>
      <w:t>www.thinkbig.rw</w:t>
    </w:r>
    <w:r>
      <w:t>)</w:t>
    </w:r>
  </w:p>
  <w:p w:rsidR="00D554E0" w:rsidRDefault="00D554E0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301FCF"/>
    <w:multiLevelType w:val="hybridMultilevel"/>
    <w:tmpl w:val="57E45F30"/>
    <w:lvl w:ilvl="0" w:tplc="165415F8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BC4"/>
    <w:rsid w:val="00004768"/>
    <w:rsid w:val="000156C3"/>
    <w:rsid w:val="00033358"/>
    <w:rsid w:val="00041310"/>
    <w:rsid w:val="000441BA"/>
    <w:rsid w:val="000645A1"/>
    <w:rsid w:val="000A77C1"/>
    <w:rsid w:val="000B0129"/>
    <w:rsid w:val="000B3D69"/>
    <w:rsid w:val="000D33CC"/>
    <w:rsid w:val="000D38F1"/>
    <w:rsid w:val="000D6D1C"/>
    <w:rsid w:val="000E50AB"/>
    <w:rsid w:val="000E76E0"/>
    <w:rsid w:val="001045B4"/>
    <w:rsid w:val="00111357"/>
    <w:rsid w:val="0011147E"/>
    <w:rsid w:val="0011157D"/>
    <w:rsid w:val="00111B73"/>
    <w:rsid w:val="0011202E"/>
    <w:rsid w:val="00123D14"/>
    <w:rsid w:val="0013726A"/>
    <w:rsid w:val="00144501"/>
    <w:rsid w:val="001720A6"/>
    <w:rsid w:val="00180645"/>
    <w:rsid w:val="0019523A"/>
    <w:rsid w:val="00195DE3"/>
    <w:rsid w:val="001A5418"/>
    <w:rsid w:val="001C152A"/>
    <w:rsid w:val="001C6000"/>
    <w:rsid w:val="001D103C"/>
    <w:rsid w:val="001D44C1"/>
    <w:rsid w:val="001E311B"/>
    <w:rsid w:val="001E5538"/>
    <w:rsid w:val="001E5EA5"/>
    <w:rsid w:val="00204CF2"/>
    <w:rsid w:val="00210238"/>
    <w:rsid w:val="002131B4"/>
    <w:rsid w:val="00214A16"/>
    <w:rsid w:val="00242A81"/>
    <w:rsid w:val="00250BB8"/>
    <w:rsid w:val="0026345D"/>
    <w:rsid w:val="00267795"/>
    <w:rsid w:val="002726A6"/>
    <w:rsid w:val="00276F08"/>
    <w:rsid w:val="00291348"/>
    <w:rsid w:val="002957E1"/>
    <w:rsid w:val="0029601D"/>
    <w:rsid w:val="002A27BE"/>
    <w:rsid w:val="002A3D2F"/>
    <w:rsid w:val="002B4542"/>
    <w:rsid w:val="002D65BA"/>
    <w:rsid w:val="002D6730"/>
    <w:rsid w:val="002F2E89"/>
    <w:rsid w:val="002F484B"/>
    <w:rsid w:val="00310DA5"/>
    <w:rsid w:val="00320FA6"/>
    <w:rsid w:val="003219B1"/>
    <w:rsid w:val="00327E9F"/>
    <w:rsid w:val="0037079E"/>
    <w:rsid w:val="0039613D"/>
    <w:rsid w:val="0039683C"/>
    <w:rsid w:val="00396D24"/>
    <w:rsid w:val="003B1FD7"/>
    <w:rsid w:val="003C0341"/>
    <w:rsid w:val="003C25D0"/>
    <w:rsid w:val="003D24AD"/>
    <w:rsid w:val="003D3AC9"/>
    <w:rsid w:val="003E3CFA"/>
    <w:rsid w:val="003F1EB8"/>
    <w:rsid w:val="003F711D"/>
    <w:rsid w:val="0040679A"/>
    <w:rsid w:val="00425C6C"/>
    <w:rsid w:val="00444F16"/>
    <w:rsid w:val="0045383B"/>
    <w:rsid w:val="00455B99"/>
    <w:rsid w:val="00457B47"/>
    <w:rsid w:val="00462BF3"/>
    <w:rsid w:val="00467032"/>
    <w:rsid w:val="004744FE"/>
    <w:rsid w:val="00481CBA"/>
    <w:rsid w:val="0048246B"/>
    <w:rsid w:val="00495695"/>
    <w:rsid w:val="004A189C"/>
    <w:rsid w:val="004A2257"/>
    <w:rsid w:val="004E2B49"/>
    <w:rsid w:val="0050000F"/>
    <w:rsid w:val="00504CF9"/>
    <w:rsid w:val="00527D49"/>
    <w:rsid w:val="00532321"/>
    <w:rsid w:val="00541C18"/>
    <w:rsid w:val="00563BFA"/>
    <w:rsid w:val="0057353D"/>
    <w:rsid w:val="00580B76"/>
    <w:rsid w:val="00584D89"/>
    <w:rsid w:val="005914E7"/>
    <w:rsid w:val="00595081"/>
    <w:rsid w:val="005A0F81"/>
    <w:rsid w:val="005C3C05"/>
    <w:rsid w:val="005D1124"/>
    <w:rsid w:val="005E3A9D"/>
    <w:rsid w:val="00600494"/>
    <w:rsid w:val="00601026"/>
    <w:rsid w:val="0061435F"/>
    <w:rsid w:val="006158E9"/>
    <w:rsid w:val="0061740C"/>
    <w:rsid w:val="00621BB2"/>
    <w:rsid w:val="00653AEF"/>
    <w:rsid w:val="00655AAF"/>
    <w:rsid w:val="00663A00"/>
    <w:rsid w:val="00664EBF"/>
    <w:rsid w:val="00684B39"/>
    <w:rsid w:val="0068532B"/>
    <w:rsid w:val="00686D03"/>
    <w:rsid w:val="006926D4"/>
    <w:rsid w:val="006A31C4"/>
    <w:rsid w:val="006B0EB4"/>
    <w:rsid w:val="006B586B"/>
    <w:rsid w:val="006C2649"/>
    <w:rsid w:val="006C5C56"/>
    <w:rsid w:val="006C6562"/>
    <w:rsid w:val="006E54F9"/>
    <w:rsid w:val="006F1E98"/>
    <w:rsid w:val="006F374F"/>
    <w:rsid w:val="00717129"/>
    <w:rsid w:val="00721EE3"/>
    <w:rsid w:val="0072562B"/>
    <w:rsid w:val="007331D7"/>
    <w:rsid w:val="00735D09"/>
    <w:rsid w:val="00737784"/>
    <w:rsid w:val="00763A3A"/>
    <w:rsid w:val="00763DB2"/>
    <w:rsid w:val="007677ED"/>
    <w:rsid w:val="0077118C"/>
    <w:rsid w:val="00790827"/>
    <w:rsid w:val="00792850"/>
    <w:rsid w:val="007A5AA8"/>
    <w:rsid w:val="007B3385"/>
    <w:rsid w:val="007C7E9E"/>
    <w:rsid w:val="007E22A3"/>
    <w:rsid w:val="007F5230"/>
    <w:rsid w:val="00802EC7"/>
    <w:rsid w:val="00803D5F"/>
    <w:rsid w:val="00845B98"/>
    <w:rsid w:val="00850F33"/>
    <w:rsid w:val="00857DDF"/>
    <w:rsid w:val="00867F37"/>
    <w:rsid w:val="00870389"/>
    <w:rsid w:val="00892779"/>
    <w:rsid w:val="008A4B90"/>
    <w:rsid w:val="008A58EA"/>
    <w:rsid w:val="008A712A"/>
    <w:rsid w:val="008B7689"/>
    <w:rsid w:val="008D5134"/>
    <w:rsid w:val="008E2FBE"/>
    <w:rsid w:val="00907000"/>
    <w:rsid w:val="00916B83"/>
    <w:rsid w:val="00917FB5"/>
    <w:rsid w:val="009415E3"/>
    <w:rsid w:val="00942695"/>
    <w:rsid w:val="00951017"/>
    <w:rsid w:val="0096691D"/>
    <w:rsid w:val="009731F2"/>
    <w:rsid w:val="0098210B"/>
    <w:rsid w:val="0098495B"/>
    <w:rsid w:val="009A4279"/>
    <w:rsid w:val="009A52A3"/>
    <w:rsid w:val="009B7D76"/>
    <w:rsid w:val="009C19B2"/>
    <w:rsid w:val="009C1F5E"/>
    <w:rsid w:val="009C3407"/>
    <w:rsid w:val="009C6B87"/>
    <w:rsid w:val="009D3A8C"/>
    <w:rsid w:val="009D4CDB"/>
    <w:rsid w:val="009E45BC"/>
    <w:rsid w:val="009F74A4"/>
    <w:rsid w:val="00A14007"/>
    <w:rsid w:val="00A31232"/>
    <w:rsid w:val="00A31F1C"/>
    <w:rsid w:val="00A47348"/>
    <w:rsid w:val="00A50FED"/>
    <w:rsid w:val="00A56FBF"/>
    <w:rsid w:val="00A63BFC"/>
    <w:rsid w:val="00A66E32"/>
    <w:rsid w:val="00A701C7"/>
    <w:rsid w:val="00A7023D"/>
    <w:rsid w:val="00A72498"/>
    <w:rsid w:val="00A749D5"/>
    <w:rsid w:val="00A865D2"/>
    <w:rsid w:val="00A87FB8"/>
    <w:rsid w:val="00A97262"/>
    <w:rsid w:val="00A9765E"/>
    <w:rsid w:val="00AA138D"/>
    <w:rsid w:val="00AA7F16"/>
    <w:rsid w:val="00AB0586"/>
    <w:rsid w:val="00AB122B"/>
    <w:rsid w:val="00AB6931"/>
    <w:rsid w:val="00AD62A2"/>
    <w:rsid w:val="00AF45B9"/>
    <w:rsid w:val="00B10353"/>
    <w:rsid w:val="00B117CF"/>
    <w:rsid w:val="00B14155"/>
    <w:rsid w:val="00B20B65"/>
    <w:rsid w:val="00B32B9C"/>
    <w:rsid w:val="00B42F13"/>
    <w:rsid w:val="00B43DDE"/>
    <w:rsid w:val="00B4588E"/>
    <w:rsid w:val="00B50678"/>
    <w:rsid w:val="00B60FB5"/>
    <w:rsid w:val="00B64280"/>
    <w:rsid w:val="00B82387"/>
    <w:rsid w:val="00BA385D"/>
    <w:rsid w:val="00BB26D6"/>
    <w:rsid w:val="00BB3F2D"/>
    <w:rsid w:val="00BB6E56"/>
    <w:rsid w:val="00BC1485"/>
    <w:rsid w:val="00BC3454"/>
    <w:rsid w:val="00BC54D3"/>
    <w:rsid w:val="00BC6E9C"/>
    <w:rsid w:val="00BD14E9"/>
    <w:rsid w:val="00BD56D6"/>
    <w:rsid w:val="00BD7DC4"/>
    <w:rsid w:val="00BF500B"/>
    <w:rsid w:val="00C00B45"/>
    <w:rsid w:val="00C01A61"/>
    <w:rsid w:val="00C07E5E"/>
    <w:rsid w:val="00C11615"/>
    <w:rsid w:val="00C20BE4"/>
    <w:rsid w:val="00C306C4"/>
    <w:rsid w:val="00C33B83"/>
    <w:rsid w:val="00C562AE"/>
    <w:rsid w:val="00C659B0"/>
    <w:rsid w:val="00C67659"/>
    <w:rsid w:val="00C728E5"/>
    <w:rsid w:val="00C80364"/>
    <w:rsid w:val="00C87CF6"/>
    <w:rsid w:val="00C9575F"/>
    <w:rsid w:val="00CB0872"/>
    <w:rsid w:val="00CB1356"/>
    <w:rsid w:val="00CB2630"/>
    <w:rsid w:val="00CB3257"/>
    <w:rsid w:val="00CB4E3E"/>
    <w:rsid w:val="00CB52C2"/>
    <w:rsid w:val="00CC57D3"/>
    <w:rsid w:val="00CD4252"/>
    <w:rsid w:val="00CF3B01"/>
    <w:rsid w:val="00D01935"/>
    <w:rsid w:val="00D14BDC"/>
    <w:rsid w:val="00D1624C"/>
    <w:rsid w:val="00D16BC4"/>
    <w:rsid w:val="00D2235E"/>
    <w:rsid w:val="00D2326F"/>
    <w:rsid w:val="00D23741"/>
    <w:rsid w:val="00D32B09"/>
    <w:rsid w:val="00D402DA"/>
    <w:rsid w:val="00D461A7"/>
    <w:rsid w:val="00D554E0"/>
    <w:rsid w:val="00D63CC6"/>
    <w:rsid w:val="00D66820"/>
    <w:rsid w:val="00D85E5C"/>
    <w:rsid w:val="00D92D25"/>
    <w:rsid w:val="00DB180F"/>
    <w:rsid w:val="00DB7D66"/>
    <w:rsid w:val="00DC07CB"/>
    <w:rsid w:val="00DC07F9"/>
    <w:rsid w:val="00DC4737"/>
    <w:rsid w:val="00DC69D0"/>
    <w:rsid w:val="00DD056B"/>
    <w:rsid w:val="00DD47AF"/>
    <w:rsid w:val="00DE00CF"/>
    <w:rsid w:val="00DE3AD7"/>
    <w:rsid w:val="00DE52C5"/>
    <w:rsid w:val="00DF24BD"/>
    <w:rsid w:val="00DF6466"/>
    <w:rsid w:val="00E31F5C"/>
    <w:rsid w:val="00E37C9E"/>
    <w:rsid w:val="00E5628F"/>
    <w:rsid w:val="00E66ABC"/>
    <w:rsid w:val="00E74AD3"/>
    <w:rsid w:val="00E83B43"/>
    <w:rsid w:val="00E87985"/>
    <w:rsid w:val="00E9240E"/>
    <w:rsid w:val="00E93939"/>
    <w:rsid w:val="00E96213"/>
    <w:rsid w:val="00EA00B3"/>
    <w:rsid w:val="00EA3DD7"/>
    <w:rsid w:val="00EB11C4"/>
    <w:rsid w:val="00EB3611"/>
    <w:rsid w:val="00EB435C"/>
    <w:rsid w:val="00EB57F6"/>
    <w:rsid w:val="00EC01B3"/>
    <w:rsid w:val="00EC5C55"/>
    <w:rsid w:val="00ED455B"/>
    <w:rsid w:val="00EE50ED"/>
    <w:rsid w:val="00EF6337"/>
    <w:rsid w:val="00F27D2D"/>
    <w:rsid w:val="00F35A34"/>
    <w:rsid w:val="00F50001"/>
    <w:rsid w:val="00F52BE8"/>
    <w:rsid w:val="00F657AE"/>
    <w:rsid w:val="00F73BC8"/>
    <w:rsid w:val="00F963C3"/>
    <w:rsid w:val="00FA6155"/>
    <w:rsid w:val="00FC44B9"/>
    <w:rsid w:val="00FC5AE9"/>
    <w:rsid w:val="00FC7338"/>
    <w:rsid w:val="00FC7C62"/>
    <w:rsid w:val="00FD1199"/>
    <w:rsid w:val="00FE049F"/>
    <w:rsid w:val="00FE5DD3"/>
    <w:rsid w:val="00FF622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1B299B"/>
  <w15:docId w15:val="{35775B57-4CF1-415C-907F-4FE220AD06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F1EB8"/>
  </w:style>
  <w:style w:type="paragraph" w:styleId="Heading2">
    <w:name w:val="heading 2"/>
    <w:basedOn w:val="Normal"/>
    <w:link w:val="Heading2Char"/>
    <w:uiPriority w:val="9"/>
    <w:unhideWhenUsed/>
    <w:qFormat/>
    <w:rsid w:val="00210238"/>
    <w:pPr>
      <w:widowControl w:val="0"/>
      <w:autoSpaceDE w:val="0"/>
      <w:autoSpaceDN w:val="0"/>
      <w:spacing w:after="0" w:line="240" w:lineRule="auto"/>
      <w:ind w:left="1780"/>
      <w:outlineLvl w:val="1"/>
    </w:pPr>
    <w:rPr>
      <w:rFonts w:ascii="Calibri" w:eastAsia="Calibri" w:hAnsi="Calibri" w:cs="Calibri"/>
      <w:b/>
      <w:bCs/>
      <w:i/>
      <w:iCs/>
      <w:sz w:val="32"/>
      <w:szCs w:val="32"/>
    </w:rPr>
  </w:style>
  <w:style w:type="paragraph" w:styleId="Heading3">
    <w:name w:val="heading 3"/>
    <w:basedOn w:val="Normal"/>
    <w:link w:val="Heading3Char"/>
    <w:uiPriority w:val="9"/>
    <w:qFormat/>
    <w:rsid w:val="009E45B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70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3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310"/>
  </w:style>
  <w:style w:type="paragraph" w:styleId="Footer">
    <w:name w:val="footer"/>
    <w:basedOn w:val="Normal"/>
    <w:link w:val="FooterChar"/>
    <w:uiPriority w:val="99"/>
    <w:unhideWhenUsed/>
    <w:rsid w:val="000413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310"/>
  </w:style>
  <w:style w:type="paragraph" w:styleId="NoSpacing">
    <w:name w:val="No Spacing"/>
    <w:link w:val="NoSpacingChar"/>
    <w:uiPriority w:val="1"/>
    <w:qFormat/>
    <w:rsid w:val="0039613D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9613D"/>
    <w:rPr>
      <w:rFonts w:eastAsiaTheme="minorEastAsia"/>
    </w:rPr>
  </w:style>
  <w:style w:type="character" w:styleId="Hyperlink">
    <w:name w:val="Hyperlink"/>
    <w:basedOn w:val="DefaultParagraphFont"/>
    <w:uiPriority w:val="99"/>
    <w:semiHidden/>
    <w:unhideWhenUsed/>
    <w:rsid w:val="002131B4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728E5"/>
    <w:pPr>
      <w:spacing w:after="160" w:line="256" w:lineRule="auto"/>
      <w:ind w:left="720"/>
      <w:contextualSpacing/>
    </w:pPr>
  </w:style>
  <w:style w:type="paragraph" w:customStyle="1" w:styleId="Default">
    <w:name w:val="Default"/>
    <w:rsid w:val="00C728E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C728E5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9E45BC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unhideWhenUsed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kimlinks-unlinked">
    <w:name w:val="skimlinks-unlinked"/>
    <w:basedOn w:val="DefaultParagraphFont"/>
    <w:rsid w:val="009E45BC"/>
  </w:style>
  <w:style w:type="character" w:customStyle="1" w:styleId="tgc">
    <w:name w:val="_tgc"/>
    <w:basedOn w:val="DefaultParagraphFont"/>
    <w:rsid w:val="009E45BC"/>
  </w:style>
  <w:style w:type="paragraph" w:customStyle="1" w:styleId="bp">
    <w:name w:val="bp"/>
    <w:basedOn w:val="Normal"/>
    <w:rsid w:val="009E45B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">
    <w:name w:val="st"/>
    <w:basedOn w:val="DefaultParagraphFont"/>
    <w:rsid w:val="009E45BC"/>
  </w:style>
  <w:style w:type="character" w:styleId="Emphasis">
    <w:name w:val="Emphasis"/>
    <w:basedOn w:val="DefaultParagraphFont"/>
    <w:uiPriority w:val="20"/>
    <w:qFormat/>
    <w:rsid w:val="009E45BC"/>
    <w:rPr>
      <w:i/>
      <w:iCs/>
    </w:rPr>
  </w:style>
  <w:style w:type="character" w:customStyle="1" w:styleId="apple-style-span">
    <w:name w:val="apple-style-span"/>
    <w:basedOn w:val="DefaultParagraphFont"/>
    <w:rsid w:val="009E45BC"/>
  </w:style>
  <w:style w:type="character" w:customStyle="1" w:styleId="comment-copy">
    <w:name w:val="comment-copy"/>
    <w:basedOn w:val="DefaultParagraphFont"/>
    <w:rsid w:val="009E45BC"/>
  </w:style>
  <w:style w:type="paragraph" w:styleId="HTMLPreformatted">
    <w:name w:val="HTML Preformatted"/>
    <w:basedOn w:val="Normal"/>
    <w:link w:val="HTMLPreformattedChar"/>
    <w:uiPriority w:val="99"/>
    <w:unhideWhenUsed/>
    <w:rsid w:val="009E45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command">
    <w:name w:val="command"/>
    <w:basedOn w:val="DefaultParagraphFont"/>
    <w:rsid w:val="009E45BC"/>
  </w:style>
  <w:style w:type="character" w:styleId="HTMLVariable">
    <w:name w:val="HTML Variable"/>
    <w:basedOn w:val="DefaultParagraphFont"/>
    <w:uiPriority w:val="99"/>
    <w:semiHidden/>
    <w:unhideWhenUsed/>
    <w:rsid w:val="009E45BC"/>
    <w:rPr>
      <w:i/>
      <w:iCs/>
    </w:rPr>
  </w:style>
  <w:style w:type="character" w:styleId="HTMLTypewriter">
    <w:name w:val="HTML Typewriter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9E45BC"/>
    <w:rPr>
      <w:rFonts w:ascii="Courier New" w:eastAsia="Times New Roman" w:hAnsi="Courier New" w:cs="Courier New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CB2630"/>
  </w:style>
  <w:style w:type="character" w:styleId="PlaceholderText">
    <w:name w:val="Placeholder Text"/>
    <w:basedOn w:val="DefaultParagraphFont"/>
    <w:uiPriority w:val="99"/>
    <w:semiHidden/>
    <w:rsid w:val="0013726A"/>
    <w:rPr>
      <w:color w:val="808080"/>
    </w:rPr>
  </w:style>
  <w:style w:type="paragraph" w:styleId="BodyText">
    <w:name w:val="Body Text"/>
    <w:basedOn w:val="Normal"/>
    <w:link w:val="BodyTextChar"/>
    <w:uiPriority w:val="1"/>
    <w:qFormat/>
    <w:rsid w:val="00AD62A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AD62A2"/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210238"/>
    <w:rPr>
      <w:rFonts w:ascii="Calibri" w:eastAsia="Calibri" w:hAnsi="Calibri" w:cs="Calibri"/>
      <w:b/>
      <w:bCs/>
      <w:i/>
      <w:iCs/>
      <w:sz w:val="32"/>
      <w:szCs w:val="32"/>
    </w:rPr>
  </w:style>
  <w:style w:type="paragraph" w:customStyle="1" w:styleId="TableParagraph">
    <w:name w:val="Table Paragraph"/>
    <w:basedOn w:val="Normal"/>
    <w:uiPriority w:val="1"/>
    <w:qFormat/>
    <w:rsid w:val="00210238"/>
    <w:pPr>
      <w:widowControl w:val="0"/>
      <w:autoSpaceDE w:val="0"/>
      <w:autoSpaceDN w:val="0"/>
      <w:spacing w:after="0" w:line="301" w:lineRule="exact"/>
      <w:ind w:left="107"/>
    </w:pPr>
    <w:rPr>
      <w:rFonts w:ascii="Calibri" w:eastAsia="Calibri" w:hAnsi="Calibri" w:cs="Calibri"/>
    </w:rPr>
  </w:style>
  <w:style w:type="character" w:styleId="Strong">
    <w:name w:val="Strong"/>
    <w:basedOn w:val="DefaultParagraphFont"/>
    <w:uiPriority w:val="22"/>
    <w:qFormat/>
    <w:rsid w:val="00664EBF"/>
    <w:rPr>
      <w:rFonts w:ascii="Calibri" w:eastAsia="Calibri" w:hAnsi="Calibri" w:cs="Times New Roman"/>
      <w:b/>
      <w:bCs/>
    </w:rPr>
  </w:style>
  <w:style w:type="paragraph" w:customStyle="1" w:styleId="Pa63">
    <w:name w:val="Pa63"/>
    <w:basedOn w:val="Normal"/>
    <w:next w:val="Normal"/>
    <w:uiPriority w:val="99"/>
    <w:rsid w:val="001720A6"/>
    <w:pPr>
      <w:autoSpaceDE w:val="0"/>
      <w:autoSpaceDN w:val="0"/>
      <w:adjustRightInd w:val="0"/>
      <w:spacing w:after="0" w:line="241" w:lineRule="atLeast"/>
    </w:pPr>
    <w:rPr>
      <w:rFonts w:ascii="Minion Pro" w:hAnsi="Minion Pro"/>
      <w:sz w:val="24"/>
      <w:szCs w:val="24"/>
    </w:rPr>
  </w:style>
  <w:style w:type="paragraph" w:customStyle="1" w:styleId="Pa2">
    <w:name w:val="Pa2"/>
    <w:basedOn w:val="Default"/>
    <w:next w:val="Default"/>
    <w:uiPriority w:val="99"/>
    <w:rsid w:val="001720A6"/>
    <w:pPr>
      <w:spacing w:line="241" w:lineRule="atLeast"/>
    </w:pPr>
    <w:rPr>
      <w:rFonts w:ascii="Minion Pro" w:eastAsiaTheme="minorHAnsi" w:hAnsi="Minion Pro" w:cstheme="minorBidi"/>
      <w:color w:val="auto"/>
    </w:rPr>
  </w:style>
  <w:style w:type="paragraph" w:customStyle="1" w:styleId="Pa79">
    <w:name w:val="Pa79"/>
    <w:basedOn w:val="Default"/>
    <w:next w:val="Default"/>
    <w:uiPriority w:val="99"/>
    <w:rsid w:val="001720A6"/>
    <w:pPr>
      <w:spacing w:line="241" w:lineRule="atLeast"/>
    </w:pPr>
    <w:rPr>
      <w:rFonts w:ascii="Adobe Garamond Pro" w:eastAsiaTheme="minorHAnsi" w:hAnsi="Adobe Garamond Pro" w:cstheme="minorBidi"/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2068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1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42" Type="http://schemas.openxmlformats.org/officeDocument/2006/relationships/header" Target="header1.xml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43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26" Type="http://schemas.openxmlformats.org/officeDocument/2006/relationships/image" Target="media/image10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4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thinkbig.rw/online-course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1</PublishDate>
  <Abstract>Visit our website “www.thinkbig.rw” or contact us on “thinkbigrw2030@gmail.com” to find more marking guides of national examination of all Subjects of Primary and secondary levels; or you can download all books of Primary and secondary levels for learners and teachers guides on this website.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3448310-36B5-41EE-8F8E-52DF161F2D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82</Words>
  <Characters>503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rking gUIDe  of past national examination of COMPUTER SCIENCE  A-level; from 2012 to 2019</vt:lpstr>
    </vt:vector>
  </TitlesOfParts>
  <Company>For more visit: www.thinkbig.rw</Company>
  <LinksUpToDate>false</LinksUpToDate>
  <CharactersWithSpaces>5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ing gUIDe  of past national examination of COMPUTER SCIENCE  A-level; from 2012 to 2019</dc:title>
  <dc:creator>user</dc:creator>
  <cp:lastModifiedBy>USER</cp:lastModifiedBy>
  <cp:revision>2</cp:revision>
  <cp:lastPrinted>2021-04-12T11:32:00Z</cp:lastPrinted>
  <dcterms:created xsi:type="dcterms:W3CDTF">2021-07-03T07:45:00Z</dcterms:created>
  <dcterms:modified xsi:type="dcterms:W3CDTF">2021-07-03T07:45:00Z</dcterms:modified>
</cp:coreProperties>
</file>